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ink/ink1.xml" ContentType="application/inkml+xml"/>
  <Override PartName="/word/ink/ink2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61DF" w:rsidRPr="00C161DF" w:rsidRDefault="00C161DF" w:rsidP="000D7AE1">
      <w:pPr>
        <w:pStyle w:val="NormalText"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fldChar w:fldCharType="begin"/>
      </w:r>
      <w:r>
        <w:rPr>
          <w:rFonts w:ascii="Times New Roman" w:hAnsi="Times New Roman" w:cs="Times New Roman"/>
          <w:noProof/>
          <w:sz w:val="24"/>
          <w:szCs w:val="24"/>
        </w:rPr>
        <w:instrText xml:space="preserve"> MACROBUTTON MTEditEquationSection2 </w:instrText>
      </w:r>
      <w:r w:rsidRPr="00C161DF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noProof/>
          <w:sz w:val="24"/>
          <w:szCs w:val="24"/>
        </w:rPr>
        <w:fldChar w:fldCharType="begin"/>
      </w:r>
      <w:r>
        <w:rPr>
          <w:rFonts w:ascii="Times New Roman" w:hAnsi="Times New Roman" w:cs="Times New Roman"/>
          <w:noProof/>
          <w:sz w:val="24"/>
          <w:szCs w:val="24"/>
        </w:rPr>
        <w:instrText xml:space="preserve"> SEQ MTEqn \r \h \* MERGEFORMAT </w:instrText>
      </w:r>
      <w:r>
        <w:rPr>
          <w:rFonts w:ascii="Times New Roman" w:hAnsi="Times New Roman" w:cs="Times New Roman"/>
          <w:noProof/>
          <w:sz w:val="24"/>
          <w:szCs w:val="24"/>
        </w:rPr>
        <w:fldChar w:fldCharType="end"/>
      </w:r>
      <w:r>
        <w:rPr>
          <w:rFonts w:ascii="Times New Roman" w:hAnsi="Times New Roman" w:cs="Times New Roman"/>
          <w:noProof/>
          <w:sz w:val="24"/>
          <w:szCs w:val="24"/>
        </w:rPr>
        <w:fldChar w:fldCharType="begin"/>
      </w:r>
      <w:r>
        <w:rPr>
          <w:rFonts w:ascii="Times New Roman" w:hAnsi="Times New Roman" w:cs="Times New Roman"/>
          <w:noProof/>
          <w:sz w:val="24"/>
          <w:szCs w:val="24"/>
        </w:rPr>
        <w:instrText xml:space="preserve"> SEQ MTSec \r 1 \h \* MERGEFORMAT </w:instrText>
      </w:r>
      <w:r>
        <w:rPr>
          <w:rFonts w:ascii="Times New Roman" w:hAnsi="Times New Roman" w:cs="Times New Roman"/>
          <w:noProof/>
          <w:sz w:val="24"/>
          <w:szCs w:val="24"/>
        </w:rPr>
        <w:fldChar w:fldCharType="end"/>
      </w:r>
      <w:r>
        <w:rPr>
          <w:rFonts w:ascii="Times New Roman" w:hAnsi="Times New Roman" w:cs="Times New Roman"/>
          <w:noProof/>
          <w:sz w:val="24"/>
          <w:szCs w:val="24"/>
        </w:rPr>
        <w:fldChar w:fldCharType="begin"/>
      </w:r>
      <w:r>
        <w:rPr>
          <w:rFonts w:ascii="Times New Roman" w:hAnsi="Times New Roman" w:cs="Times New Roman"/>
          <w:noProof/>
          <w:sz w:val="24"/>
          <w:szCs w:val="24"/>
        </w:rPr>
        <w:instrText xml:space="preserve"> SEQ MTChap \r 1 \h \* MERGEFORMAT </w:instrText>
      </w:r>
      <w:r>
        <w:rPr>
          <w:rFonts w:ascii="Times New Roman" w:hAnsi="Times New Roman" w:cs="Times New Roman"/>
          <w:noProof/>
          <w:sz w:val="24"/>
          <w:szCs w:val="24"/>
        </w:rPr>
        <w:fldChar w:fldCharType="end"/>
      </w:r>
      <w:r>
        <w:rPr>
          <w:rFonts w:ascii="Times New Roman" w:hAnsi="Times New Roman" w:cs="Times New Roman"/>
          <w:noProof/>
          <w:sz w:val="24"/>
          <w:szCs w:val="24"/>
        </w:rPr>
        <w:fldChar w:fldCharType="end"/>
      </w:r>
    </w:p>
    <w:p w:rsidR="00C161DF" w:rsidRDefault="00C161DF" w:rsidP="000D7AE1">
      <w:pPr>
        <w:pStyle w:val="NormalText"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Name </w:t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  <w:t>_________________________________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  <w:t>Score_________________</w:t>
      </w:r>
    </w:p>
    <w:p w:rsidR="00C161DF" w:rsidRDefault="00C161DF" w:rsidP="000D7AE1">
      <w:pPr>
        <w:pStyle w:val="NormalText"/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:rsidR="00754739" w:rsidRDefault="00754739" w:rsidP="00754739">
      <w:pPr>
        <w:pStyle w:val="NormalText"/>
        <w:ind w:hanging="450"/>
        <w:rPr>
          <w:rFonts w:ascii="Times New Roman" w:hAnsi="Times New Roman" w:cs="Times New Roman"/>
          <w:b/>
          <w:noProof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t>In 1-</w:t>
      </w:r>
      <w:r w:rsidR="00BB03A6">
        <w:rPr>
          <w:rFonts w:ascii="Times New Roman" w:hAnsi="Times New Roman" w:cs="Times New Roman"/>
          <w:b/>
          <w:noProof/>
          <w:sz w:val="24"/>
          <w:szCs w:val="24"/>
        </w:rPr>
        <w:t>6</w:t>
      </w:r>
      <w:r>
        <w:rPr>
          <w:rFonts w:ascii="Times New Roman" w:hAnsi="Times New Roman" w:cs="Times New Roman"/>
          <w:b/>
          <w:noProof/>
          <w:sz w:val="24"/>
          <w:szCs w:val="24"/>
        </w:rPr>
        <w:t xml:space="preserve">, Find the center and radius of each circle. </w:t>
      </w:r>
    </w:p>
    <w:p w:rsidR="00754739" w:rsidRDefault="00754739" w:rsidP="00754739">
      <w:pPr>
        <w:pStyle w:val="NormalText"/>
        <w:ind w:hanging="450"/>
        <w:rPr>
          <w:rFonts w:ascii="Times New Roman" w:hAnsi="Times New Roman" w:cs="Times New Roman"/>
          <w:b/>
          <w:noProof/>
          <w:sz w:val="24"/>
          <w:szCs w:val="24"/>
        </w:rPr>
      </w:pPr>
    </w:p>
    <w:tbl>
      <w:tblPr>
        <w:tblStyle w:val="TableGrid"/>
        <w:tblW w:w="1062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66"/>
        <w:gridCol w:w="5354"/>
      </w:tblGrid>
      <w:tr w:rsidR="00754739" w:rsidTr="00715955">
        <w:tc>
          <w:tcPr>
            <w:tcW w:w="5266" w:type="dxa"/>
          </w:tcPr>
          <w:p w:rsidR="00754739" w:rsidRDefault="00581211" w:rsidP="00715955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</w:rPr>
                <m:t>=25</m:t>
              </m:r>
            </m:oMath>
          </w:p>
          <w:p w:rsidR="00754739" w:rsidRDefault="00754739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754739" w:rsidRDefault="00754739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7F7D07" w:rsidRDefault="007F7D07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F7A1B" w:rsidRDefault="008F7A1B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7F7D07" w:rsidRDefault="007F7D07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7F7D07" w:rsidRDefault="007F7D07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F7A1B" w:rsidRDefault="008F7A1B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F7A1B" w:rsidRDefault="008F7A1B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F7A1B" w:rsidRPr="00C161DF" w:rsidRDefault="008F7A1B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5354" w:type="dxa"/>
          </w:tcPr>
          <w:p w:rsidR="00754739" w:rsidRPr="00754739" w:rsidRDefault="00581211" w:rsidP="00754739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noProof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noProof/>
                          <w:sz w:val="24"/>
                          <w:szCs w:val="24"/>
                        </w:rPr>
                        <m:t>x-2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noProof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noProof/>
                          <w:sz w:val="24"/>
                          <w:szCs w:val="24"/>
                        </w:rPr>
                        <m:t>y+4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</w:rPr>
                <m:t>=121</m:t>
              </m:r>
            </m:oMath>
          </w:p>
          <w:p w:rsidR="00754739" w:rsidRDefault="00754739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754739" w:rsidRDefault="00754739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754739" w:rsidRDefault="00754739" w:rsidP="00715955">
            <w:pPr>
              <w:pStyle w:val="NormalText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  <w:p w:rsidR="00754739" w:rsidRDefault="00754739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A758E3" w:rsidTr="00715955">
        <w:tc>
          <w:tcPr>
            <w:tcW w:w="5266" w:type="dxa"/>
          </w:tcPr>
          <w:p w:rsidR="00A758E3" w:rsidRDefault="00581211" w:rsidP="00A758E3">
            <w:pPr>
              <w:pStyle w:val="NormalText"/>
              <w:numPr>
                <w:ilvl w:val="0"/>
                <w:numId w:val="1"/>
              </w:numPr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noProof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noProof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noProof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noProof/>
                  <w:sz w:val="24"/>
                  <w:szCs w:val="24"/>
                </w:rPr>
                <m:t>+4x+6y+9=0</m:t>
              </m:r>
            </m:oMath>
          </w:p>
          <w:p w:rsidR="00A758E3" w:rsidRDefault="00A758E3" w:rsidP="00A758E3">
            <w:pPr>
              <w:pStyle w:val="NormalText"/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</w:pPr>
          </w:p>
          <w:p w:rsidR="00A758E3" w:rsidRDefault="00A758E3" w:rsidP="00A758E3">
            <w:pPr>
              <w:pStyle w:val="NormalText"/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</w:pPr>
          </w:p>
          <w:p w:rsidR="008F7A1B" w:rsidRDefault="008F7A1B" w:rsidP="00A758E3">
            <w:pPr>
              <w:pStyle w:val="NormalText"/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</w:pPr>
          </w:p>
          <w:p w:rsidR="008F7A1B" w:rsidRDefault="008F7A1B" w:rsidP="00A758E3">
            <w:pPr>
              <w:pStyle w:val="NormalText"/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</w:pPr>
          </w:p>
          <w:p w:rsidR="00A758E3" w:rsidRDefault="00A758E3" w:rsidP="00A758E3">
            <w:pPr>
              <w:pStyle w:val="NormalText"/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</w:pPr>
          </w:p>
          <w:p w:rsidR="00A758E3" w:rsidRDefault="00A758E3" w:rsidP="00A758E3">
            <w:pPr>
              <w:pStyle w:val="NormalText"/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</w:pPr>
          </w:p>
          <w:p w:rsidR="007F7D07" w:rsidRDefault="007F7D07" w:rsidP="00A758E3">
            <w:pPr>
              <w:pStyle w:val="NormalText"/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</w:pPr>
          </w:p>
          <w:p w:rsidR="00A758E3" w:rsidRDefault="00A758E3" w:rsidP="00A758E3">
            <w:pPr>
              <w:pStyle w:val="NormalText"/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</w:pPr>
          </w:p>
          <w:p w:rsidR="00A758E3" w:rsidRDefault="00A758E3" w:rsidP="00A758E3">
            <w:pPr>
              <w:pStyle w:val="NormalText"/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5354" w:type="dxa"/>
          </w:tcPr>
          <w:p w:rsidR="00A758E3" w:rsidRDefault="00581211" w:rsidP="00BB03A6">
            <w:pPr>
              <w:pStyle w:val="NormalText"/>
              <w:numPr>
                <w:ilvl w:val="0"/>
                <w:numId w:val="1"/>
              </w:numPr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noProof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noProof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noProof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noProof/>
                  <w:sz w:val="24"/>
                  <w:szCs w:val="24"/>
                </w:rPr>
                <m:t>-12y+11=0</m:t>
              </m:r>
            </m:oMath>
          </w:p>
        </w:tc>
      </w:tr>
      <w:tr w:rsidR="00A758E3" w:rsidTr="00715955">
        <w:tc>
          <w:tcPr>
            <w:tcW w:w="5266" w:type="dxa"/>
          </w:tcPr>
          <w:p w:rsidR="00A758E3" w:rsidRDefault="00A758E3" w:rsidP="00A758E3">
            <w:pPr>
              <w:pStyle w:val="NormalText"/>
              <w:numPr>
                <w:ilvl w:val="0"/>
                <w:numId w:val="1"/>
              </w:numPr>
              <w:rPr>
                <w:rFonts w:ascii="Calibri" w:eastAsia="Calibri" w:hAnsi="Calibri" w:cs="Times New Roman"/>
                <w:noProof/>
                <w:sz w:val="24"/>
                <w:szCs w:val="24"/>
              </w:rPr>
            </w:pPr>
            <m:oMath>
              <m:r>
                <w:rPr>
                  <w:rFonts w:ascii="Cambria Math" w:eastAsia="Calibri" w:hAnsi="Cambria Math" w:cs="Times New Roman"/>
                  <w:noProof/>
                  <w:sz w:val="24"/>
                  <w:szCs w:val="24"/>
                </w:rPr>
                <m:t>3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noProof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noProof/>
                  <w:sz w:val="24"/>
                  <w:szCs w:val="24"/>
                </w:rPr>
                <m:t>+3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noProof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noProof/>
                  <w:sz w:val="24"/>
                  <w:szCs w:val="24"/>
                </w:rPr>
                <m:t>-12x-24y+12=0</m:t>
              </m:r>
            </m:oMath>
          </w:p>
          <w:p w:rsidR="00A758E3" w:rsidRDefault="00A758E3" w:rsidP="00A758E3">
            <w:pPr>
              <w:pStyle w:val="NormalText"/>
              <w:rPr>
                <w:rFonts w:ascii="Calibri" w:eastAsia="Calibri" w:hAnsi="Calibri" w:cs="Times New Roman"/>
                <w:noProof/>
                <w:sz w:val="24"/>
                <w:szCs w:val="24"/>
              </w:rPr>
            </w:pPr>
          </w:p>
          <w:p w:rsidR="00A758E3" w:rsidRDefault="00A758E3" w:rsidP="00A758E3">
            <w:pPr>
              <w:pStyle w:val="NormalText"/>
              <w:rPr>
                <w:rFonts w:ascii="Calibri" w:eastAsia="Calibri" w:hAnsi="Calibri" w:cs="Times New Roman"/>
                <w:noProof/>
                <w:sz w:val="24"/>
                <w:szCs w:val="24"/>
              </w:rPr>
            </w:pPr>
          </w:p>
          <w:p w:rsidR="00A758E3" w:rsidRDefault="00A758E3" w:rsidP="00A758E3">
            <w:pPr>
              <w:pStyle w:val="NormalText"/>
              <w:rPr>
                <w:rFonts w:ascii="Calibri" w:eastAsia="Calibri" w:hAnsi="Calibri" w:cs="Times New Roman"/>
                <w:noProof/>
                <w:sz w:val="24"/>
                <w:szCs w:val="24"/>
              </w:rPr>
            </w:pPr>
          </w:p>
          <w:p w:rsidR="007F7D07" w:rsidRDefault="007F7D07" w:rsidP="00A758E3">
            <w:pPr>
              <w:pStyle w:val="NormalText"/>
              <w:rPr>
                <w:rFonts w:ascii="Calibri" w:eastAsia="Calibri" w:hAnsi="Calibri" w:cs="Times New Roman"/>
                <w:noProof/>
                <w:sz w:val="24"/>
                <w:szCs w:val="24"/>
              </w:rPr>
            </w:pPr>
          </w:p>
          <w:p w:rsidR="00A758E3" w:rsidRDefault="00A758E3" w:rsidP="00A758E3">
            <w:pPr>
              <w:pStyle w:val="NormalText"/>
              <w:rPr>
                <w:rFonts w:ascii="Calibri" w:eastAsia="Calibri" w:hAnsi="Calibri" w:cs="Times New Roman"/>
                <w:noProof/>
                <w:sz w:val="24"/>
                <w:szCs w:val="24"/>
              </w:rPr>
            </w:pPr>
          </w:p>
          <w:p w:rsidR="00A758E3" w:rsidRDefault="00A758E3" w:rsidP="00A758E3">
            <w:pPr>
              <w:pStyle w:val="NormalText"/>
              <w:rPr>
                <w:rFonts w:ascii="Calibri" w:eastAsia="Calibri" w:hAnsi="Calibri" w:cs="Times New Roman"/>
                <w:noProof/>
                <w:sz w:val="24"/>
                <w:szCs w:val="24"/>
              </w:rPr>
            </w:pPr>
          </w:p>
          <w:p w:rsidR="008F7A1B" w:rsidRDefault="008F7A1B" w:rsidP="00A758E3">
            <w:pPr>
              <w:pStyle w:val="NormalText"/>
              <w:rPr>
                <w:rFonts w:ascii="Calibri" w:eastAsia="Calibri" w:hAnsi="Calibri" w:cs="Times New Roman"/>
                <w:noProof/>
                <w:sz w:val="24"/>
                <w:szCs w:val="24"/>
              </w:rPr>
            </w:pPr>
          </w:p>
          <w:p w:rsidR="008F7A1B" w:rsidRDefault="008F7A1B" w:rsidP="00A758E3">
            <w:pPr>
              <w:pStyle w:val="NormalText"/>
              <w:rPr>
                <w:rFonts w:ascii="Calibri" w:eastAsia="Calibri" w:hAnsi="Calibri" w:cs="Times New Roman"/>
                <w:noProof/>
                <w:sz w:val="24"/>
                <w:szCs w:val="24"/>
              </w:rPr>
            </w:pPr>
          </w:p>
          <w:p w:rsidR="008F7A1B" w:rsidRDefault="008F7A1B" w:rsidP="00A758E3">
            <w:pPr>
              <w:pStyle w:val="NormalText"/>
              <w:rPr>
                <w:rFonts w:ascii="Calibri" w:eastAsia="Calibri" w:hAnsi="Calibri" w:cs="Times New Roman"/>
                <w:noProof/>
                <w:sz w:val="24"/>
                <w:szCs w:val="24"/>
              </w:rPr>
            </w:pPr>
          </w:p>
          <w:p w:rsidR="00A758E3" w:rsidRDefault="00A758E3" w:rsidP="00A758E3">
            <w:pPr>
              <w:pStyle w:val="NormalText"/>
              <w:rPr>
                <w:rFonts w:ascii="Calibri" w:eastAsia="Calibri" w:hAnsi="Calibri" w:cs="Times New Roman"/>
                <w:noProof/>
                <w:sz w:val="24"/>
                <w:szCs w:val="24"/>
              </w:rPr>
            </w:pPr>
          </w:p>
        </w:tc>
        <w:tc>
          <w:tcPr>
            <w:tcW w:w="5354" w:type="dxa"/>
          </w:tcPr>
          <w:p w:rsidR="00A758E3" w:rsidRDefault="00C53F59" w:rsidP="00A758E3">
            <w:pPr>
              <w:pStyle w:val="NormalText"/>
              <w:numPr>
                <w:ilvl w:val="0"/>
                <w:numId w:val="1"/>
              </w:numPr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</w:pPr>
            <m:oMath>
              <m:r>
                <w:rPr>
                  <w:rFonts w:ascii="Cambria Math" w:eastAsia="Calibri" w:hAnsi="Cambria Math" w:cs="Times New Roman"/>
                  <w:noProof/>
                  <w:sz w:val="24"/>
                  <w:szCs w:val="24"/>
                </w:rPr>
                <m:t>2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noProof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noProof/>
                  <w:sz w:val="24"/>
                  <w:szCs w:val="24"/>
                </w:rPr>
                <m:t>+2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noProof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noProof/>
                  <w:sz w:val="24"/>
                  <w:szCs w:val="24"/>
                </w:rPr>
                <m:t>+20x+16y+10=0</m:t>
              </m:r>
            </m:oMath>
          </w:p>
        </w:tc>
      </w:tr>
    </w:tbl>
    <w:p w:rsidR="00754739" w:rsidRDefault="00754739" w:rsidP="00754739">
      <w:pPr>
        <w:pStyle w:val="NormalText"/>
        <w:ind w:hanging="450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754739" w:rsidRDefault="00754739" w:rsidP="00754739">
      <w:pPr>
        <w:pStyle w:val="NormalText"/>
        <w:ind w:hanging="450"/>
        <w:rPr>
          <w:rFonts w:ascii="Times New Roman" w:hAnsi="Times New Roman" w:cs="Times New Roman"/>
          <w:b/>
          <w:noProof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t xml:space="preserve">In </w:t>
      </w:r>
      <w:r w:rsidR="00BB03A6">
        <w:rPr>
          <w:rFonts w:ascii="Times New Roman" w:hAnsi="Times New Roman" w:cs="Times New Roman"/>
          <w:b/>
          <w:noProof/>
          <w:sz w:val="24"/>
          <w:szCs w:val="24"/>
        </w:rPr>
        <w:t>7</w:t>
      </w:r>
      <w:r>
        <w:rPr>
          <w:rFonts w:ascii="Times New Roman" w:hAnsi="Times New Roman" w:cs="Times New Roman"/>
          <w:b/>
          <w:noProof/>
          <w:sz w:val="24"/>
          <w:szCs w:val="24"/>
        </w:rPr>
        <w:t>-</w:t>
      </w:r>
      <w:r w:rsidR="007F7D07">
        <w:rPr>
          <w:rFonts w:ascii="Times New Roman" w:hAnsi="Times New Roman" w:cs="Times New Roman"/>
          <w:b/>
          <w:noProof/>
          <w:sz w:val="24"/>
          <w:szCs w:val="24"/>
        </w:rPr>
        <w:t>1</w:t>
      </w:r>
      <w:r w:rsidR="00DE7DE4">
        <w:rPr>
          <w:rFonts w:ascii="Times New Roman" w:hAnsi="Times New Roman" w:cs="Times New Roman"/>
          <w:b/>
          <w:noProof/>
          <w:sz w:val="24"/>
          <w:szCs w:val="24"/>
        </w:rPr>
        <w:t>2</w:t>
      </w:r>
      <w:r>
        <w:rPr>
          <w:rFonts w:ascii="Times New Roman" w:hAnsi="Times New Roman" w:cs="Times New Roman"/>
          <w:b/>
          <w:noProof/>
          <w:sz w:val="24"/>
          <w:szCs w:val="24"/>
        </w:rPr>
        <w:t xml:space="preserve">, Find the equation of a circle satistying the given conditions. </w:t>
      </w:r>
    </w:p>
    <w:p w:rsidR="00754739" w:rsidRDefault="00754739" w:rsidP="00472D2B">
      <w:pPr>
        <w:pStyle w:val="NormalText"/>
        <w:ind w:hanging="450"/>
        <w:rPr>
          <w:rFonts w:ascii="Times New Roman" w:hAnsi="Times New Roman" w:cs="Times New Roman"/>
          <w:b/>
          <w:noProof/>
          <w:sz w:val="24"/>
          <w:szCs w:val="24"/>
        </w:rPr>
      </w:pPr>
    </w:p>
    <w:tbl>
      <w:tblPr>
        <w:tblStyle w:val="TableGrid"/>
        <w:tblW w:w="1062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66"/>
        <w:gridCol w:w="5354"/>
      </w:tblGrid>
      <w:tr w:rsidR="00754739" w:rsidTr="00715955">
        <w:tc>
          <w:tcPr>
            <w:tcW w:w="5266" w:type="dxa"/>
          </w:tcPr>
          <w:p w:rsidR="00754739" w:rsidRDefault="00754739" w:rsidP="00715955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  <w:t xml:space="preserve">Center </w:t>
            </w:r>
            <m:oMath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</w:rPr>
                <m:t>(-4,3)</m:t>
              </m:r>
            </m:oMath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  <w:t>; radius 2</w:t>
            </w:r>
          </w:p>
          <w:p w:rsidR="00754739" w:rsidRDefault="00754739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754739" w:rsidRDefault="00754739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7F7D07" w:rsidRDefault="007F7D07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7F7D07" w:rsidRDefault="007F7D07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7F7D07" w:rsidRDefault="007F7D07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F7A1B" w:rsidRDefault="008F7A1B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F7A1B" w:rsidRPr="00C161DF" w:rsidRDefault="008F7A1B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5354" w:type="dxa"/>
          </w:tcPr>
          <w:p w:rsidR="00754739" w:rsidRPr="00754739" w:rsidRDefault="00754739" w:rsidP="00715955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  <w:lastRenderedPageBreak/>
              <w:t xml:space="preserve">Center </w:t>
            </w:r>
            <m:oMath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</w:rPr>
                <m:t>(-8,-5)</m:t>
              </m:r>
            </m:oMath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  <w:t xml:space="preserve">; radius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</w:rPr>
                    <m:t>5</m:t>
                  </m:r>
                </m:e>
              </m:rad>
            </m:oMath>
          </w:p>
          <w:p w:rsidR="00754739" w:rsidRDefault="00754739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754739" w:rsidRDefault="00754739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754739" w:rsidRDefault="00754739" w:rsidP="00715955">
            <w:pPr>
              <w:pStyle w:val="NormalText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  <w:p w:rsidR="00754739" w:rsidRDefault="00754739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7F7D07" w:rsidTr="00715955">
        <w:tc>
          <w:tcPr>
            <w:tcW w:w="5266" w:type="dxa"/>
          </w:tcPr>
          <w:p w:rsidR="007F7D07" w:rsidRDefault="007F7D07" w:rsidP="00715955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  <w:lastRenderedPageBreak/>
              <w:t xml:space="preserve">Center </w:t>
            </w:r>
            <m:oMath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</w:rPr>
                <m:t>(5,0)</m:t>
              </m:r>
            </m:oMath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  <w:t>; radius 4</w:t>
            </w:r>
          </w:p>
          <w:p w:rsidR="007F7D07" w:rsidRDefault="007F7D07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7F7D07" w:rsidRDefault="007F7D07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7F7D07" w:rsidRDefault="007F7D07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7F7D07" w:rsidRDefault="007F7D07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F7A1B" w:rsidRDefault="008F7A1B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7F7D07" w:rsidRPr="00C161DF" w:rsidRDefault="007F7D07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5354" w:type="dxa"/>
          </w:tcPr>
          <w:p w:rsidR="007F7D07" w:rsidRPr="00754739" w:rsidRDefault="007F7D07" w:rsidP="00715955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  <w:t xml:space="preserve">Center </w:t>
            </w:r>
            <m:oMath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</w:rPr>
                <m:t>(3,2)</m:t>
              </m:r>
            </m:oMath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  <w:t xml:space="preserve">; radius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</w:rPr>
                    <m:t>14</m:t>
                  </m:r>
                </m:e>
              </m:rad>
            </m:oMath>
          </w:p>
          <w:p w:rsidR="007F7D07" w:rsidRDefault="007F7D07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7F7D07" w:rsidRDefault="007F7D07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7F7D07" w:rsidRDefault="007F7D07" w:rsidP="00715955">
            <w:pPr>
              <w:pStyle w:val="NormalText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  <w:p w:rsidR="007F7D07" w:rsidRDefault="007F7D07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DE7DE4" w:rsidTr="00715955">
        <w:tc>
          <w:tcPr>
            <w:tcW w:w="5266" w:type="dxa"/>
          </w:tcPr>
          <w:p w:rsidR="00DE7DE4" w:rsidRDefault="00DE7DE4" w:rsidP="00715955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  <w:t xml:space="preserve">Center </w:t>
            </w:r>
            <m:oMath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</w:rPr>
                <m:t>(-2,7)</m:t>
              </m:r>
            </m:oMath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  <w:t xml:space="preserve">; radius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</w:rPr>
                    <m:t>21</m:t>
                  </m:r>
                </m:e>
              </m:rad>
            </m:oMath>
          </w:p>
          <w:p w:rsidR="00DE7DE4" w:rsidRDefault="00DE7DE4" w:rsidP="00DE7DE4">
            <w:pPr>
              <w:pStyle w:val="NormalTex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F7A1B" w:rsidRDefault="008F7A1B" w:rsidP="00DE7DE4">
            <w:pPr>
              <w:pStyle w:val="NormalTex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F7A1B" w:rsidRDefault="008F7A1B" w:rsidP="00DE7DE4">
            <w:pPr>
              <w:pStyle w:val="NormalTex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F7A1B" w:rsidRDefault="008F7A1B" w:rsidP="00DE7DE4">
            <w:pPr>
              <w:pStyle w:val="NormalTex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F7A1B" w:rsidRDefault="008F7A1B" w:rsidP="00DE7DE4">
            <w:pPr>
              <w:pStyle w:val="NormalTex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F7A1B" w:rsidRDefault="008F7A1B" w:rsidP="00DE7DE4">
            <w:pPr>
              <w:pStyle w:val="NormalTex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F7A1B" w:rsidRPr="00C161DF" w:rsidRDefault="008F7A1B" w:rsidP="00DE7DE4">
            <w:pPr>
              <w:pStyle w:val="NormalTex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5354" w:type="dxa"/>
          </w:tcPr>
          <w:p w:rsidR="00DE7DE4" w:rsidRPr="00754739" w:rsidRDefault="00DE7DE4" w:rsidP="00715955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  <w:t xml:space="preserve">Center </w:t>
            </w:r>
            <m:oMath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</w:rPr>
                <m:t>(0,0)</m:t>
              </m:r>
            </m:oMath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  <w:t>; radius 7</w:t>
            </w:r>
          </w:p>
          <w:p w:rsidR="00DE7DE4" w:rsidRDefault="00DE7DE4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DE7DE4" w:rsidRDefault="00DE7DE4" w:rsidP="00715955">
            <w:pPr>
              <w:pStyle w:val="NormalText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  <w:p w:rsidR="00DE7DE4" w:rsidRDefault="00DE7DE4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</w:tbl>
    <w:p w:rsidR="006C4618" w:rsidRDefault="007537D0" w:rsidP="00472D2B">
      <w:pPr>
        <w:pStyle w:val="NormalText"/>
        <w:ind w:hanging="450"/>
        <w:rPr>
          <w:rFonts w:ascii="Times New Roman" w:hAnsi="Times New Roman" w:cs="Times New Roman"/>
          <w:b/>
          <w:noProof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t xml:space="preserve">In </w:t>
      </w:r>
      <w:r w:rsidR="009C6139">
        <w:rPr>
          <w:rFonts w:ascii="Times New Roman" w:hAnsi="Times New Roman" w:cs="Times New Roman"/>
          <w:b/>
          <w:noProof/>
          <w:sz w:val="24"/>
          <w:szCs w:val="24"/>
        </w:rPr>
        <w:t>13</w:t>
      </w:r>
      <w:r>
        <w:rPr>
          <w:rFonts w:ascii="Times New Roman" w:hAnsi="Times New Roman" w:cs="Times New Roman"/>
          <w:b/>
          <w:noProof/>
          <w:sz w:val="24"/>
          <w:szCs w:val="24"/>
        </w:rPr>
        <w:t>-</w:t>
      </w:r>
      <w:r w:rsidR="00BB03A6">
        <w:rPr>
          <w:rFonts w:ascii="Times New Roman" w:hAnsi="Times New Roman" w:cs="Times New Roman"/>
          <w:b/>
          <w:noProof/>
          <w:sz w:val="24"/>
          <w:szCs w:val="24"/>
        </w:rPr>
        <w:t>1</w:t>
      </w:r>
      <w:r w:rsidR="008F7A1B">
        <w:rPr>
          <w:rFonts w:ascii="Times New Roman" w:hAnsi="Times New Roman" w:cs="Times New Roman"/>
          <w:b/>
          <w:noProof/>
          <w:sz w:val="24"/>
          <w:szCs w:val="24"/>
        </w:rPr>
        <w:t>8</w:t>
      </w:r>
      <w:r w:rsidR="007873D4">
        <w:rPr>
          <w:rFonts w:ascii="Times New Roman" w:hAnsi="Times New Roman" w:cs="Times New Roman"/>
          <w:b/>
          <w:noProof/>
          <w:sz w:val="24"/>
          <w:szCs w:val="24"/>
        </w:rPr>
        <w:t xml:space="preserve">, </w:t>
      </w:r>
      <w:r w:rsidR="00D6073D">
        <w:rPr>
          <w:rFonts w:ascii="Times New Roman" w:hAnsi="Times New Roman" w:cs="Times New Roman"/>
          <w:b/>
          <w:noProof/>
          <w:sz w:val="24"/>
          <w:szCs w:val="24"/>
        </w:rPr>
        <w:t xml:space="preserve">Graph each </w:t>
      </w:r>
      <w:r w:rsidR="00472D2B">
        <w:rPr>
          <w:rFonts w:ascii="Times New Roman" w:hAnsi="Times New Roman" w:cs="Times New Roman"/>
          <w:b/>
          <w:noProof/>
          <w:sz w:val="24"/>
          <w:szCs w:val="24"/>
        </w:rPr>
        <w:t>circle</w:t>
      </w:r>
      <w:r w:rsidR="00D6073D">
        <w:rPr>
          <w:rFonts w:ascii="Times New Roman" w:hAnsi="Times New Roman" w:cs="Times New Roman"/>
          <w:b/>
          <w:noProof/>
          <w:sz w:val="24"/>
          <w:szCs w:val="24"/>
        </w:rPr>
        <w:t xml:space="preserve">. </w:t>
      </w:r>
    </w:p>
    <w:p w:rsidR="002B1C11" w:rsidRPr="008E5D77" w:rsidRDefault="002B1C11" w:rsidP="008E5D77">
      <w:pPr>
        <w:pStyle w:val="NormalText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472D2B" w:rsidRDefault="00472D2B" w:rsidP="008E5D77">
      <w:pPr>
        <w:pStyle w:val="NormalText"/>
        <w:numPr>
          <w:ilvl w:val="0"/>
          <w:numId w:val="1"/>
        </w:numPr>
        <w:rPr>
          <w:rFonts w:ascii="Cambria Math" w:hAnsi="Cambria Math" w:cs="Times New Roman"/>
          <w:noProof/>
          <w:sz w:val="24"/>
          <w:szCs w:val="24"/>
          <w:oMath/>
        </w:rPr>
        <w:sectPr w:rsidR="00472D2B" w:rsidSect="00DE7DE4">
          <w:headerReference w:type="first" r:id="rId9"/>
          <w:pgSz w:w="12240" w:h="15840"/>
          <w:pgMar w:top="810" w:right="1440" w:bottom="1080" w:left="1440" w:header="720" w:footer="720" w:gutter="0"/>
          <w:cols w:space="720"/>
          <w:noEndnote/>
          <w:titlePg/>
          <w:docGrid w:linePitch="299"/>
        </w:sectPr>
      </w:pPr>
    </w:p>
    <w:tbl>
      <w:tblPr>
        <w:tblStyle w:val="TableGrid"/>
        <w:tblW w:w="1062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66"/>
        <w:gridCol w:w="5354"/>
      </w:tblGrid>
      <w:tr w:rsidR="005852D3" w:rsidTr="00E90F3E">
        <w:tc>
          <w:tcPr>
            <w:tcW w:w="5266" w:type="dxa"/>
          </w:tcPr>
          <w:p w:rsidR="005852D3" w:rsidRDefault="00581211" w:rsidP="008E5D77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</w:rPr>
                        <m:t>x+3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</w:rPr>
                        <m:t>y+4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=16</m:t>
              </m:r>
            </m:oMath>
          </w:p>
          <w:p w:rsidR="006C4618" w:rsidRDefault="005852D3" w:rsidP="00DE7DE4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C161D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B4DA31A" wp14:editId="7C76E832">
                  <wp:extent cx="1644467" cy="1563756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373" cy="157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E7DE4" w:rsidRPr="00C161DF" w:rsidRDefault="00DE7DE4" w:rsidP="00DE7DE4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5354" w:type="dxa"/>
          </w:tcPr>
          <w:p w:rsidR="008F7A1B" w:rsidRPr="008F7A1B" w:rsidRDefault="008F7A1B" w:rsidP="007537D0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noProof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noProof/>
                          <w:sz w:val="24"/>
                          <w:szCs w:val="24"/>
                        </w:rPr>
                        <m:t>x-</m:t>
                      </m:r>
                      <m:r>
                        <w:rPr>
                          <w:rFonts w:ascii="Cambria Math" w:eastAsia="Calibri" w:hAnsi="Cambria Math" w:cs="Times New Roman"/>
                          <w:noProof/>
                          <w:sz w:val="24"/>
                          <w:szCs w:val="24"/>
                        </w:rPr>
                        <m:t>1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noProof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noProof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noProof/>
                          <w:sz w:val="24"/>
                          <w:szCs w:val="24"/>
                        </w:rPr>
                        <m:t>y</m:t>
                      </m:r>
                      <m:r>
                        <w:rPr>
                          <w:rFonts w:ascii="Cambria Math" w:eastAsia="Calibri" w:hAnsi="Cambria Math" w:cs="Times New Roman"/>
                          <w:noProof/>
                          <w:sz w:val="24"/>
                          <w:szCs w:val="24"/>
                        </w:rPr>
                        <m:t>+2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noProof/>
                  <w:sz w:val="24"/>
                  <w:szCs w:val="24"/>
                </w:rPr>
                <m:t>=</m:t>
              </m:r>
              <m:r>
                <w:rPr>
                  <w:rFonts w:ascii="Cambria Math" w:eastAsia="Calibri" w:hAnsi="Cambria Math" w:cs="Times New Roman"/>
                  <w:noProof/>
                  <w:sz w:val="24"/>
                  <w:szCs w:val="24"/>
                </w:rPr>
                <m:t>4</m:t>
              </m:r>
            </m:oMath>
          </w:p>
          <w:p w:rsidR="00472D2B" w:rsidRDefault="00E479DE" w:rsidP="00DE7DE4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C161D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FD90A15" wp14:editId="64649195">
                  <wp:extent cx="1644467" cy="1563756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373" cy="157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03A6" w:rsidTr="00E90F3E">
        <w:tc>
          <w:tcPr>
            <w:tcW w:w="5266" w:type="dxa"/>
          </w:tcPr>
          <w:p w:rsidR="008F7A1B" w:rsidRPr="008F7A1B" w:rsidRDefault="008F7A1B" w:rsidP="008F7A1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noProof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noProof/>
                          <w:sz w:val="24"/>
                          <w:szCs w:val="24"/>
                        </w:rPr>
                        <m:t>x-2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noProof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noProof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noProof/>
                          <w:sz w:val="24"/>
                          <w:szCs w:val="24"/>
                        </w:rPr>
                        <m:t>y-3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noProof/>
                  <w:sz w:val="24"/>
                  <w:szCs w:val="24"/>
                </w:rPr>
                <m:t>=15</m:t>
              </m:r>
            </m:oMath>
          </w:p>
          <w:p w:rsidR="00BB03A6" w:rsidRPr="00C161DF" w:rsidRDefault="00BB03A6" w:rsidP="00DE7DE4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C161D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6F85211" wp14:editId="0F71497E">
                  <wp:extent cx="1644467" cy="1563756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373" cy="157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4" w:type="dxa"/>
          </w:tcPr>
          <w:p w:rsidR="008F7A1B" w:rsidRDefault="008F7A1B" w:rsidP="008F7A1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-2x+4y-4=0</m:t>
              </m:r>
            </m:oMath>
          </w:p>
          <w:p w:rsidR="00BB03A6" w:rsidRDefault="00BB03A6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C161D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81D2F28" wp14:editId="62A6D6D7">
                  <wp:extent cx="1644467" cy="1563756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373" cy="157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B03A6" w:rsidRDefault="00BB03A6" w:rsidP="00715955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8F7A1B" w:rsidTr="00E90F3E">
        <w:tc>
          <w:tcPr>
            <w:tcW w:w="5266" w:type="dxa"/>
          </w:tcPr>
          <w:p w:rsidR="008F7A1B" w:rsidRDefault="008F7A1B" w:rsidP="008F7A1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-6y-15=10</m:t>
              </m:r>
            </m:oMath>
          </w:p>
          <w:p w:rsidR="008F7A1B" w:rsidRPr="008F7A1B" w:rsidRDefault="008F7A1B" w:rsidP="008F7A1B">
            <w:pPr>
              <w:pStyle w:val="NormalText"/>
              <w:jc w:val="right"/>
              <w:rPr>
                <w:rFonts w:ascii="Calibri" w:eastAsia="Calibri" w:hAnsi="Calibri" w:cs="Times New Roman"/>
                <w:noProof/>
                <w:sz w:val="24"/>
                <w:szCs w:val="24"/>
              </w:rPr>
            </w:pPr>
            <w:r w:rsidRPr="00C161D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8320966" wp14:editId="529F5769">
                  <wp:extent cx="1644467" cy="1563756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373" cy="157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4" w:type="dxa"/>
          </w:tcPr>
          <w:p w:rsidR="008F7A1B" w:rsidRPr="00DE7DE4" w:rsidRDefault="008F7A1B" w:rsidP="008F7A1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-4x+10y+20=0</m:t>
              </m:r>
            </m:oMath>
          </w:p>
          <w:p w:rsidR="008F7A1B" w:rsidRPr="008F7A1B" w:rsidRDefault="008F7A1B" w:rsidP="008F7A1B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C161D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5FFD097" wp14:editId="71F21BA0">
                  <wp:extent cx="1644467" cy="156375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373" cy="157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72D2B" w:rsidRDefault="00472D2B" w:rsidP="00472D2B">
      <w:pPr>
        <w:pStyle w:val="NormalText"/>
        <w:ind w:hanging="450"/>
        <w:rPr>
          <w:rFonts w:ascii="Times New Roman" w:hAnsi="Times New Roman" w:cs="Times New Roman"/>
          <w:b/>
          <w:noProof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w:t xml:space="preserve">In </w:t>
      </w:r>
      <w:r w:rsidR="005072A9">
        <w:rPr>
          <w:rFonts w:ascii="Times New Roman" w:hAnsi="Times New Roman" w:cs="Times New Roman"/>
          <w:b/>
          <w:noProof/>
          <w:sz w:val="24"/>
          <w:szCs w:val="24"/>
        </w:rPr>
        <w:t>1</w:t>
      </w:r>
      <w:r w:rsidR="008F7A1B">
        <w:rPr>
          <w:rFonts w:ascii="Times New Roman" w:hAnsi="Times New Roman" w:cs="Times New Roman"/>
          <w:b/>
          <w:noProof/>
          <w:sz w:val="24"/>
          <w:szCs w:val="24"/>
        </w:rPr>
        <w:t>9</w:t>
      </w:r>
      <w:r>
        <w:rPr>
          <w:rFonts w:ascii="Times New Roman" w:hAnsi="Times New Roman" w:cs="Times New Roman"/>
          <w:b/>
          <w:noProof/>
          <w:sz w:val="24"/>
          <w:szCs w:val="24"/>
        </w:rPr>
        <w:t>-</w:t>
      </w:r>
      <w:r w:rsidR="009C6139">
        <w:rPr>
          <w:rFonts w:ascii="Times New Roman" w:hAnsi="Times New Roman" w:cs="Times New Roman"/>
          <w:b/>
          <w:noProof/>
          <w:sz w:val="24"/>
          <w:szCs w:val="24"/>
        </w:rPr>
        <w:t>2</w:t>
      </w:r>
      <w:r w:rsidR="006661F5">
        <w:rPr>
          <w:rFonts w:ascii="Times New Roman" w:hAnsi="Times New Roman" w:cs="Times New Roman"/>
          <w:b/>
          <w:noProof/>
          <w:sz w:val="24"/>
          <w:szCs w:val="24"/>
        </w:rPr>
        <w:t>5</w:t>
      </w:r>
      <w:bookmarkStart w:id="0" w:name="_GoBack"/>
      <w:bookmarkEnd w:id="0"/>
      <w:r>
        <w:rPr>
          <w:rFonts w:ascii="Times New Roman" w:hAnsi="Times New Roman" w:cs="Times New Roman"/>
          <w:b/>
          <w:noProof/>
          <w:sz w:val="24"/>
          <w:szCs w:val="24"/>
        </w:rPr>
        <w:t xml:space="preserve">, Graph each ellipse. </w:t>
      </w:r>
    </w:p>
    <w:p w:rsidR="00472D2B" w:rsidRDefault="00472D2B" w:rsidP="00472D2B">
      <w:pPr>
        <w:pStyle w:val="NormalText"/>
        <w:rPr>
          <w:rFonts w:ascii="Times New Roman" w:hAnsi="Times New Roman" w:cs="Times New Roman"/>
          <w:noProof/>
          <w:position w:val="-10"/>
          <w:sz w:val="24"/>
          <w:szCs w:val="24"/>
        </w:rPr>
      </w:pPr>
    </w:p>
    <w:p w:rsidR="00472D2B" w:rsidRDefault="00472D2B" w:rsidP="00472D2B">
      <w:pPr>
        <w:pStyle w:val="NormalText"/>
        <w:rPr>
          <w:rFonts w:ascii="Times New Roman" w:hAnsi="Times New Roman" w:cs="Times New Roman"/>
          <w:noProof/>
          <w:position w:val="-10"/>
          <w:sz w:val="24"/>
          <w:szCs w:val="24"/>
        </w:rPr>
        <w:sectPr w:rsidR="00472D2B" w:rsidSect="00DE7DE4">
          <w:type w:val="continuous"/>
          <w:pgSz w:w="12240" w:h="15840"/>
          <w:pgMar w:top="810" w:right="1440" w:bottom="630" w:left="1440" w:header="540" w:footer="720" w:gutter="0"/>
          <w:cols w:space="720"/>
          <w:noEndnote/>
          <w:titlePg/>
          <w:docGrid w:linePitch="299"/>
        </w:sectPr>
      </w:pPr>
    </w:p>
    <w:tbl>
      <w:tblPr>
        <w:tblStyle w:val="TableGrid"/>
        <w:tblW w:w="1062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66"/>
        <w:gridCol w:w="5354"/>
      </w:tblGrid>
      <w:tr w:rsidR="005852D3" w:rsidTr="00E90F3E">
        <w:tc>
          <w:tcPr>
            <w:tcW w:w="5266" w:type="dxa"/>
          </w:tcPr>
          <w:p w:rsidR="00C161DF" w:rsidRPr="00D6073D" w:rsidRDefault="00D6073D" w:rsidP="008E5D77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6073D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7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9pt;height:17.85pt" o:ole="">
                  <v:imagedata r:id="rId11" o:title=""/>
                </v:shape>
                <o:OLEObject Type="Embed" ProgID="Equation.DSMT4" ShapeID="_x0000_i1025" DrawAspect="Content" ObjectID="_1403450240" r:id="rId12"/>
              </w:object>
            </w:r>
          </w:p>
          <w:p w:rsidR="00D6073D" w:rsidRDefault="00D6073D" w:rsidP="00D6073D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6C4618" w:rsidRDefault="00E479DE" w:rsidP="002B1C11">
            <w:pPr>
              <w:pStyle w:val="NormalText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C161D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2D1A55E" wp14:editId="0FC1BF6C">
                  <wp:extent cx="1644467" cy="1563756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373" cy="157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F7D07" w:rsidRDefault="007F7D07" w:rsidP="002B1D3C">
            <w:pPr>
              <w:pStyle w:val="NormalTex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5354" w:type="dxa"/>
          </w:tcPr>
          <w:p w:rsidR="00D6073D" w:rsidRPr="00472D2B" w:rsidRDefault="008F7A1B" w:rsidP="00D6073D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t xml:space="preserve"> </w:t>
            </w:r>
            <w:r w:rsidR="0074644B" w:rsidRPr="00D6073D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2140" w:dyaOrig="720">
                <v:shape id="_x0000_i1026" type="#_x0000_t75" style="width:107.65pt;height:36.35pt" o:ole="">
                  <v:imagedata r:id="rId13" o:title=""/>
                </v:shape>
                <o:OLEObject Type="Embed" ProgID="Equation.DSMT4" ShapeID="_x0000_i1026" DrawAspect="Content" ObjectID="_1403450241" r:id="rId14"/>
              </w:object>
            </w:r>
          </w:p>
          <w:p w:rsidR="005852D3" w:rsidRDefault="00E479DE" w:rsidP="005852D3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C161D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6D95586" wp14:editId="2AB2AD81">
                  <wp:extent cx="1644467" cy="1563756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373" cy="157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072A9" w:rsidTr="00E90F3E">
        <w:tc>
          <w:tcPr>
            <w:tcW w:w="5266" w:type="dxa"/>
          </w:tcPr>
          <w:p w:rsidR="005072A9" w:rsidRDefault="005072A9" w:rsidP="00715955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Theme="minorHAnsi" w:eastAsiaTheme="minorEastAsia" w:hAnsiTheme="minorHAnsi" w:cstheme="minorBidi"/>
                <w:sz w:val="24"/>
                <w:szCs w:val="24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8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noProof/>
                      <w:sz w:val="28"/>
                      <w:szCs w:val="24"/>
                    </w:rPr>
                    <m:t>36</m:t>
                  </m:r>
                </m:den>
              </m:f>
              <m:r>
                <w:rPr>
                  <w:rFonts w:ascii="Cambria Math" w:hAnsi="Cambria Math" w:cs="Times New Roman"/>
                  <w:noProof/>
                  <w:sz w:val="28"/>
                  <w:szCs w:val="24"/>
                </w:rPr>
                <m:t>=1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8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noProof/>
                      <w:sz w:val="28"/>
                      <w:szCs w:val="24"/>
                    </w:rPr>
                    <m:t>49</m:t>
                  </m:r>
                </m:den>
              </m:f>
            </m:oMath>
          </w:p>
          <w:p w:rsidR="005072A9" w:rsidRDefault="0074644B" w:rsidP="00101ED8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397568" behindDoc="0" locked="0" layoutInCell="1" allowOverlap="1" wp14:anchorId="617E0E4F" wp14:editId="3BF7E6E8">
                      <wp:simplePos x="0" y="0"/>
                      <wp:positionH relativeFrom="column">
                        <wp:posOffset>1908939</wp:posOffset>
                      </wp:positionH>
                      <wp:positionV relativeFrom="paragraph">
                        <wp:posOffset>936192</wp:posOffset>
                      </wp:positionV>
                      <wp:extent cx="360" cy="360"/>
                      <wp:effectExtent l="0" t="0" r="0" b="0"/>
                      <wp:wrapNone/>
                      <wp:docPr id="749" name="Ink 7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749" o:spid="_x0000_s1026" type="#_x0000_t75" style="position:absolute;margin-left:149.95pt;margin-top:73.35pt;width:.8pt;height:.8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">
                      <v:imagedata r:id="rId1654" o:title=""/>
                    </v:shape>
                  </w:pict>
                </mc:Fallback>
              </mc:AlternateContent>
            </w:r>
            <w:r w:rsidR="005072A9" w:rsidRPr="00C161D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06235F0" wp14:editId="42BC01FE">
                  <wp:extent cx="1644467" cy="1563756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373" cy="157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61F5" w:rsidRPr="00C161DF" w:rsidRDefault="006661F5" w:rsidP="00101ED8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5354" w:type="dxa"/>
          </w:tcPr>
          <w:p w:rsidR="005072A9" w:rsidRDefault="006661F5" w:rsidP="00715955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  <w:t xml:space="preserve">   </w:t>
            </w:r>
            <m:oMath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25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+4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=100</m:t>
              </m:r>
            </m:oMath>
          </w:p>
          <w:p w:rsidR="006661F5" w:rsidRDefault="006661F5" w:rsidP="00101ED8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5072A9" w:rsidRDefault="005072A9" w:rsidP="00101ED8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C161D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1A543E4" wp14:editId="7C2A5AC4">
                  <wp:extent cx="1644467" cy="1563756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373" cy="157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7A1B" w:rsidTr="00E90F3E">
        <w:tc>
          <w:tcPr>
            <w:tcW w:w="5266" w:type="dxa"/>
          </w:tcPr>
          <w:p w:rsidR="008F7A1B" w:rsidRPr="00D6073D" w:rsidRDefault="008F7A1B" w:rsidP="008F7A1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</w:rPr>
                        <m:t>x-2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4"/>
                              <w:szCs w:val="24"/>
                            </w:rPr>
                            <m:t>y+3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25</m:t>
                  </m:r>
                </m:den>
              </m:f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=1</m:t>
              </m:r>
            </m:oMath>
          </w:p>
          <w:p w:rsidR="008F7A1B" w:rsidRDefault="008F7A1B" w:rsidP="008F7A1B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F7A1B" w:rsidRDefault="008F7A1B" w:rsidP="008F7A1B">
            <w:pPr>
              <w:pStyle w:val="NormalText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C161D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FC53B6E" wp14:editId="2C85CA7F">
                  <wp:extent cx="1644467" cy="1563756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373" cy="157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61F5" w:rsidRPr="008F7A1B" w:rsidRDefault="006661F5" w:rsidP="008F7A1B">
            <w:pPr>
              <w:pStyle w:val="NormalText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5354" w:type="dxa"/>
          </w:tcPr>
          <w:p w:rsidR="008F7A1B" w:rsidRPr="00D6073D" w:rsidRDefault="008F7A1B" w:rsidP="008F7A1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=1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16</m:t>
                  </m:r>
                </m:den>
              </m:f>
            </m:oMath>
          </w:p>
          <w:p w:rsidR="008F7A1B" w:rsidRDefault="008F7A1B" w:rsidP="008F7A1B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F7A1B" w:rsidRPr="008F7A1B" w:rsidRDefault="008F7A1B" w:rsidP="008F7A1B">
            <w:pPr>
              <w:pStyle w:val="NormalText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C161D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3B63451" wp14:editId="2001DA86">
                  <wp:extent cx="1644467" cy="1563756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373" cy="157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61F5" w:rsidTr="00E90F3E">
        <w:tc>
          <w:tcPr>
            <w:tcW w:w="5266" w:type="dxa"/>
          </w:tcPr>
          <w:p w:rsidR="006661F5" w:rsidRDefault="006661F5" w:rsidP="006661F5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8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4"/>
                            </w:rPr>
                            <m:t>x-2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noProof/>
                      <w:sz w:val="28"/>
                      <w:szCs w:val="24"/>
                    </w:rPr>
                    <m:t>16</m:t>
                  </m:r>
                </m:den>
              </m:f>
              <m:r>
                <w:rPr>
                  <w:rFonts w:ascii="Cambria Math" w:hAnsi="Cambria Math" w:cs="Times New Roman"/>
                  <w:noProof/>
                  <w:sz w:val="28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8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4"/>
                            </w:rPr>
                            <m:t>y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noProof/>
                      <w:sz w:val="28"/>
                      <w:szCs w:val="24"/>
                    </w:rPr>
                    <m:t>9</m:t>
                  </m:r>
                </m:den>
              </m:f>
              <m:r>
                <w:rPr>
                  <w:rFonts w:ascii="Cambria Math" w:hAnsi="Cambria Math" w:cs="Times New Roman"/>
                  <w:noProof/>
                  <w:sz w:val="28"/>
                  <w:szCs w:val="24"/>
                </w:rPr>
                <m:t>=1</m:t>
              </m:r>
            </m:oMath>
          </w:p>
          <w:p w:rsidR="006661F5" w:rsidRDefault="006661F5" w:rsidP="006661F5">
            <w:pPr>
              <w:pStyle w:val="NormalText"/>
              <w:jc w:val="right"/>
              <w:rPr>
                <w:rFonts w:ascii="Calibri" w:eastAsia="Calibri" w:hAnsi="Calibri" w:cs="Times New Roman"/>
                <w:noProof/>
                <w:sz w:val="24"/>
                <w:szCs w:val="24"/>
              </w:rPr>
            </w:pPr>
            <w:r w:rsidRPr="00C161D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D3BA806" wp14:editId="24A9EE29">
                  <wp:extent cx="1644467" cy="1563756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373" cy="157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4" w:type="dxa"/>
          </w:tcPr>
          <w:p w:rsidR="006661F5" w:rsidRDefault="006661F5" w:rsidP="006661F5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</w:tbl>
    <w:p w:rsidR="007900FB" w:rsidRPr="00204BF6" w:rsidRDefault="00910426" w:rsidP="00DE7DE4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842979</wp:posOffset>
                </wp:positionH>
                <wp:positionV relativeFrom="paragraph">
                  <wp:posOffset>2736991</wp:posOffset>
                </wp:positionV>
                <wp:extent cx="720" cy="2160"/>
                <wp:effectExtent l="19050" t="19050" r="18415" b="17145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5">
                      <w14:nvContentPartPr>
                        <w14:cNvContentPartPr/>
                      </w14:nvContentPartPr>
                      <w14:xfrm>
                        <a:off x="0" y="0"/>
                        <a:ext cx="7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" o:spid="_x0000_s1026" type="#_x0000_t75" style="position:absolute;margin-left:66.05pt;margin-top:215.05pt;width:.9pt;height:1.1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">
                <v:imagedata r:id="rId1716" o:title=""/>
              </v:shape>
            </w:pict>
          </mc:Fallback>
        </mc:AlternateContent>
      </w:r>
    </w:p>
    <w:sectPr w:rsidR="007900FB" w:rsidRPr="00204BF6" w:rsidSect="00DE7DE4">
      <w:type w:val="continuous"/>
      <w:pgSz w:w="12240" w:h="15840"/>
      <w:pgMar w:top="1080" w:right="1440" w:bottom="900" w:left="1440" w:header="540" w:footer="720" w:gutter="0"/>
      <w:cols w:space="720"/>
      <w:noEndnote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81211" w:rsidRDefault="00581211" w:rsidP="00C161DF">
      <w:pPr>
        <w:spacing w:after="0" w:line="240" w:lineRule="auto"/>
      </w:pPr>
      <w:r>
        <w:separator/>
      </w:r>
    </w:p>
  </w:endnote>
  <w:endnote w:type="continuationSeparator" w:id="0">
    <w:p w:rsidR="00581211" w:rsidRDefault="00581211" w:rsidP="00C161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81211" w:rsidRDefault="00581211" w:rsidP="00C161DF">
      <w:pPr>
        <w:spacing w:after="0" w:line="240" w:lineRule="auto"/>
      </w:pPr>
      <w:r>
        <w:separator/>
      </w:r>
    </w:p>
  </w:footnote>
  <w:footnote w:type="continuationSeparator" w:id="0">
    <w:p w:rsidR="00581211" w:rsidRDefault="00581211" w:rsidP="00C161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5955" w:rsidRPr="00D36C2C" w:rsidRDefault="00715955" w:rsidP="005852D3">
    <w:pPr>
      <w:pStyle w:val="NormalText"/>
      <w:jc w:val="center"/>
      <w:rPr>
        <w:rFonts w:ascii="Times New Roman" w:hAnsi="Times New Roman" w:cs="Times New Roman"/>
        <w:b/>
        <w:noProof/>
        <w:sz w:val="24"/>
        <w:szCs w:val="24"/>
      </w:rPr>
    </w:pPr>
    <w:r>
      <w:rPr>
        <w:rFonts w:ascii="Times New Roman" w:hAnsi="Times New Roman" w:cs="Times New Roman"/>
        <w:b/>
        <w:noProof/>
        <w:sz w:val="24"/>
        <w:szCs w:val="24"/>
      </w:rPr>
      <w:t>Math 1010</w:t>
    </w:r>
  </w:p>
  <w:p w:rsidR="00715955" w:rsidRPr="00D36C2C" w:rsidRDefault="00715955" w:rsidP="005852D3">
    <w:pPr>
      <w:pStyle w:val="NormalText"/>
      <w:jc w:val="center"/>
      <w:rPr>
        <w:rFonts w:ascii="Times New Roman" w:hAnsi="Times New Roman" w:cs="Times New Roman"/>
        <w:b/>
        <w:noProof/>
        <w:sz w:val="32"/>
        <w:szCs w:val="32"/>
      </w:rPr>
    </w:pPr>
    <w:r w:rsidRPr="00D36C2C">
      <w:rPr>
        <w:rFonts w:ascii="Times New Roman" w:hAnsi="Times New Roman" w:cs="Times New Roman"/>
        <w:b/>
        <w:noProof/>
        <w:sz w:val="24"/>
        <w:szCs w:val="24"/>
      </w:rPr>
      <w:t>Intermediate Algebra</w:t>
    </w:r>
  </w:p>
  <w:p w:rsidR="00715955" w:rsidRPr="00D61049" w:rsidRDefault="00715955" w:rsidP="005852D3">
    <w:pPr>
      <w:pStyle w:val="NormalText"/>
      <w:jc w:val="center"/>
      <w:rPr>
        <w:rFonts w:ascii="Times New Roman" w:hAnsi="Times New Roman" w:cs="Times New Roman"/>
        <w:b/>
        <w:noProof/>
        <w:spacing w:val="30"/>
        <w:sz w:val="36"/>
        <w:szCs w:val="32"/>
      </w:rPr>
    </w:pPr>
    <w:r w:rsidRPr="00D61049">
      <w:rPr>
        <w:rFonts w:ascii="Times New Roman" w:hAnsi="Times New Roman" w:cs="Times New Roman"/>
        <w:b/>
        <w:noProof/>
        <w:spacing w:val="30"/>
        <w:sz w:val="36"/>
        <w:szCs w:val="32"/>
      </w:rPr>
      <w:t>11.</w:t>
    </w:r>
    <w:r>
      <w:rPr>
        <w:rFonts w:ascii="Times New Roman" w:hAnsi="Times New Roman" w:cs="Times New Roman"/>
        <w:b/>
        <w:noProof/>
        <w:spacing w:val="30"/>
        <w:sz w:val="36"/>
        <w:szCs w:val="32"/>
      </w:rPr>
      <w:t>2</w:t>
    </w:r>
    <w:r w:rsidRPr="00D61049">
      <w:rPr>
        <w:rFonts w:ascii="Times New Roman" w:hAnsi="Times New Roman" w:cs="Times New Roman"/>
        <w:b/>
        <w:noProof/>
        <w:spacing w:val="30"/>
        <w:sz w:val="36"/>
        <w:szCs w:val="32"/>
      </w:rPr>
      <w:t xml:space="preserve"> </w:t>
    </w:r>
    <w:r>
      <w:rPr>
        <w:rFonts w:ascii="Times New Roman" w:hAnsi="Times New Roman" w:cs="Times New Roman"/>
        <w:b/>
        <w:noProof/>
        <w:spacing w:val="30"/>
        <w:sz w:val="36"/>
        <w:szCs w:val="32"/>
      </w:rPr>
      <w:t xml:space="preserve">The </w:t>
    </w:r>
    <w:r w:rsidRPr="00D61049">
      <w:rPr>
        <w:rFonts w:ascii="Times New Roman" w:hAnsi="Times New Roman" w:cs="Times New Roman"/>
        <w:b/>
        <w:noProof/>
        <w:spacing w:val="30"/>
        <w:sz w:val="36"/>
        <w:szCs w:val="32"/>
      </w:rPr>
      <w:t xml:space="preserve">Circle </w:t>
    </w:r>
    <w:r>
      <w:rPr>
        <w:rFonts w:ascii="Times New Roman" w:hAnsi="Times New Roman" w:cs="Times New Roman"/>
        <w:b/>
        <w:noProof/>
        <w:spacing w:val="30"/>
        <w:sz w:val="36"/>
        <w:szCs w:val="32"/>
      </w:rPr>
      <w:t>and the Ellips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D26D1"/>
    <w:multiLevelType w:val="hybridMultilevel"/>
    <w:tmpl w:val="630C475E"/>
    <w:lvl w:ilvl="0" w:tplc="89343308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C6459F"/>
    <w:multiLevelType w:val="hybridMultilevel"/>
    <w:tmpl w:val="53E6EEC8"/>
    <w:lvl w:ilvl="0" w:tplc="D2D60C02">
      <w:start w:val="2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5D211C"/>
    <w:multiLevelType w:val="hybridMultilevel"/>
    <w:tmpl w:val="C156B240"/>
    <w:lvl w:ilvl="0" w:tplc="3802F164">
      <w:start w:val="1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B6683B"/>
    <w:multiLevelType w:val="hybridMultilevel"/>
    <w:tmpl w:val="FD72B980"/>
    <w:lvl w:ilvl="0" w:tplc="813C4A48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6F2C09"/>
    <w:multiLevelType w:val="hybridMultilevel"/>
    <w:tmpl w:val="469E6EFC"/>
    <w:lvl w:ilvl="0" w:tplc="442EED38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E26934"/>
    <w:multiLevelType w:val="hybridMultilevel"/>
    <w:tmpl w:val="8D2A15EC"/>
    <w:lvl w:ilvl="0" w:tplc="5958F2FC">
      <w:start w:val="1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EF3066"/>
    <w:multiLevelType w:val="hybridMultilevel"/>
    <w:tmpl w:val="E99A382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6FF3B93"/>
    <w:multiLevelType w:val="hybridMultilevel"/>
    <w:tmpl w:val="626C6354"/>
    <w:lvl w:ilvl="0" w:tplc="86EEEB02">
      <w:start w:val="11"/>
      <w:numFmt w:val="decimal"/>
      <w:lvlText w:val="%1."/>
      <w:lvlJc w:val="left"/>
      <w:pPr>
        <w:ind w:left="6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4" w:hanging="360"/>
      </w:pPr>
    </w:lvl>
    <w:lvl w:ilvl="2" w:tplc="0409001B" w:tentative="1">
      <w:start w:val="1"/>
      <w:numFmt w:val="lowerRoman"/>
      <w:lvlText w:val="%3."/>
      <w:lvlJc w:val="right"/>
      <w:pPr>
        <w:ind w:left="2404" w:hanging="180"/>
      </w:pPr>
    </w:lvl>
    <w:lvl w:ilvl="3" w:tplc="0409000F" w:tentative="1">
      <w:start w:val="1"/>
      <w:numFmt w:val="decimal"/>
      <w:lvlText w:val="%4."/>
      <w:lvlJc w:val="left"/>
      <w:pPr>
        <w:ind w:left="3124" w:hanging="360"/>
      </w:pPr>
    </w:lvl>
    <w:lvl w:ilvl="4" w:tplc="04090019" w:tentative="1">
      <w:start w:val="1"/>
      <w:numFmt w:val="lowerLetter"/>
      <w:lvlText w:val="%5."/>
      <w:lvlJc w:val="left"/>
      <w:pPr>
        <w:ind w:left="3844" w:hanging="360"/>
      </w:pPr>
    </w:lvl>
    <w:lvl w:ilvl="5" w:tplc="0409001B" w:tentative="1">
      <w:start w:val="1"/>
      <w:numFmt w:val="lowerRoman"/>
      <w:lvlText w:val="%6."/>
      <w:lvlJc w:val="right"/>
      <w:pPr>
        <w:ind w:left="4564" w:hanging="180"/>
      </w:pPr>
    </w:lvl>
    <w:lvl w:ilvl="6" w:tplc="0409000F" w:tentative="1">
      <w:start w:val="1"/>
      <w:numFmt w:val="decimal"/>
      <w:lvlText w:val="%7."/>
      <w:lvlJc w:val="left"/>
      <w:pPr>
        <w:ind w:left="5284" w:hanging="360"/>
      </w:pPr>
    </w:lvl>
    <w:lvl w:ilvl="7" w:tplc="04090019" w:tentative="1">
      <w:start w:val="1"/>
      <w:numFmt w:val="lowerLetter"/>
      <w:lvlText w:val="%8."/>
      <w:lvlJc w:val="left"/>
      <w:pPr>
        <w:ind w:left="6004" w:hanging="360"/>
      </w:pPr>
    </w:lvl>
    <w:lvl w:ilvl="8" w:tplc="0409001B" w:tentative="1">
      <w:start w:val="1"/>
      <w:numFmt w:val="lowerRoman"/>
      <w:lvlText w:val="%9."/>
      <w:lvlJc w:val="right"/>
      <w:pPr>
        <w:ind w:left="6724" w:hanging="180"/>
      </w:pPr>
    </w:lvl>
  </w:abstractNum>
  <w:abstractNum w:abstractNumId="8">
    <w:nsid w:val="36F62B63"/>
    <w:multiLevelType w:val="hybridMultilevel"/>
    <w:tmpl w:val="7900623A"/>
    <w:lvl w:ilvl="0" w:tplc="23082ABA">
      <w:start w:val="1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E4C2195"/>
    <w:multiLevelType w:val="hybridMultilevel"/>
    <w:tmpl w:val="5530867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50713D1B"/>
    <w:multiLevelType w:val="hybridMultilevel"/>
    <w:tmpl w:val="C7C6755A"/>
    <w:lvl w:ilvl="0" w:tplc="3DF2B5CA">
      <w:start w:val="1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6DE4290"/>
    <w:multiLevelType w:val="hybridMultilevel"/>
    <w:tmpl w:val="AA08A260"/>
    <w:lvl w:ilvl="0" w:tplc="AD30BC6A">
      <w:start w:val="1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03B036C"/>
    <w:multiLevelType w:val="hybridMultilevel"/>
    <w:tmpl w:val="F7C01872"/>
    <w:lvl w:ilvl="0" w:tplc="6AFA7242">
      <w:start w:val="1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36A2A1D"/>
    <w:multiLevelType w:val="hybridMultilevel"/>
    <w:tmpl w:val="BD781386"/>
    <w:lvl w:ilvl="0" w:tplc="4A8EAF40">
      <w:start w:val="1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FD3320C"/>
    <w:multiLevelType w:val="hybridMultilevel"/>
    <w:tmpl w:val="491C38F4"/>
    <w:lvl w:ilvl="0" w:tplc="011A949E">
      <w:start w:val="2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4065953"/>
    <w:multiLevelType w:val="hybridMultilevel"/>
    <w:tmpl w:val="1C8206F0"/>
    <w:lvl w:ilvl="0" w:tplc="941C737C">
      <w:start w:val="1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6"/>
  </w:num>
  <w:num w:numId="3">
    <w:abstractNumId w:val="3"/>
  </w:num>
  <w:num w:numId="4">
    <w:abstractNumId w:val="4"/>
  </w:num>
  <w:num w:numId="5">
    <w:abstractNumId w:val="0"/>
  </w:num>
  <w:num w:numId="6">
    <w:abstractNumId w:val="7"/>
  </w:num>
  <w:num w:numId="7">
    <w:abstractNumId w:val="5"/>
  </w:num>
  <w:num w:numId="8">
    <w:abstractNumId w:val="15"/>
  </w:num>
  <w:num w:numId="9">
    <w:abstractNumId w:val="10"/>
  </w:num>
  <w:num w:numId="10">
    <w:abstractNumId w:val="13"/>
  </w:num>
  <w:num w:numId="11">
    <w:abstractNumId w:val="2"/>
  </w:num>
  <w:num w:numId="12">
    <w:abstractNumId w:val="1"/>
  </w:num>
  <w:num w:numId="13">
    <w:abstractNumId w:val="8"/>
  </w:num>
  <w:num w:numId="14">
    <w:abstractNumId w:val="11"/>
  </w:num>
  <w:num w:numId="15">
    <w:abstractNumId w:val="12"/>
  </w:num>
  <w:num w:numId="1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7AE1"/>
    <w:rsid w:val="000518ED"/>
    <w:rsid w:val="0007240C"/>
    <w:rsid w:val="000D7AE1"/>
    <w:rsid w:val="000F1E1A"/>
    <w:rsid w:val="00101ED8"/>
    <w:rsid w:val="00130B1E"/>
    <w:rsid w:val="0015753F"/>
    <w:rsid w:val="001E4F89"/>
    <w:rsid w:val="001E6C2C"/>
    <w:rsid w:val="0020309D"/>
    <w:rsid w:val="00204BF6"/>
    <w:rsid w:val="00253095"/>
    <w:rsid w:val="002B1C11"/>
    <w:rsid w:val="002B1D3C"/>
    <w:rsid w:val="002B7F4C"/>
    <w:rsid w:val="002E30CB"/>
    <w:rsid w:val="00353B97"/>
    <w:rsid w:val="003845EA"/>
    <w:rsid w:val="00385FF9"/>
    <w:rsid w:val="0039159D"/>
    <w:rsid w:val="003C5BBC"/>
    <w:rsid w:val="003E0D77"/>
    <w:rsid w:val="00472D2B"/>
    <w:rsid w:val="0049733B"/>
    <w:rsid w:val="004A2FAF"/>
    <w:rsid w:val="005072A9"/>
    <w:rsid w:val="00540512"/>
    <w:rsid w:val="0057688D"/>
    <w:rsid w:val="00581211"/>
    <w:rsid w:val="005852D3"/>
    <w:rsid w:val="005B16F5"/>
    <w:rsid w:val="005C1B47"/>
    <w:rsid w:val="00606E77"/>
    <w:rsid w:val="0061346C"/>
    <w:rsid w:val="006661F5"/>
    <w:rsid w:val="006C4618"/>
    <w:rsid w:val="00715955"/>
    <w:rsid w:val="0074644B"/>
    <w:rsid w:val="007537D0"/>
    <w:rsid w:val="00754739"/>
    <w:rsid w:val="00771016"/>
    <w:rsid w:val="007824F3"/>
    <w:rsid w:val="00782883"/>
    <w:rsid w:val="007873D4"/>
    <w:rsid w:val="007900FB"/>
    <w:rsid w:val="007A410E"/>
    <w:rsid w:val="007B306D"/>
    <w:rsid w:val="007C3F7F"/>
    <w:rsid w:val="007F7D07"/>
    <w:rsid w:val="00816103"/>
    <w:rsid w:val="00817FBD"/>
    <w:rsid w:val="008619E2"/>
    <w:rsid w:val="008E5D77"/>
    <w:rsid w:val="008F7A1B"/>
    <w:rsid w:val="00910426"/>
    <w:rsid w:val="00935BDE"/>
    <w:rsid w:val="009B2EE7"/>
    <w:rsid w:val="009C6139"/>
    <w:rsid w:val="00A411F4"/>
    <w:rsid w:val="00A4219E"/>
    <w:rsid w:val="00A758E3"/>
    <w:rsid w:val="00AC1CD4"/>
    <w:rsid w:val="00AD3759"/>
    <w:rsid w:val="00AF505B"/>
    <w:rsid w:val="00B870DC"/>
    <w:rsid w:val="00BB03A6"/>
    <w:rsid w:val="00BB52EE"/>
    <w:rsid w:val="00C161DF"/>
    <w:rsid w:val="00C53F59"/>
    <w:rsid w:val="00C859DA"/>
    <w:rsid w:val="00D048F0"/>
    <w:rsid w:val="00D36C2C"/>
    <w:rsid w:val="00D6073D"/>
    <w:rsid w:val="00D61049"/>
    <w:rsid w:val="00DA7F1B"/>
    <w:rsid w:val="00DE7DE4"/>
    <w:rsid w:val="00DF7742"/>
    <w:rsid w:val="00E134D1"/>
    <w:rsid w:val="00E22793"/>
    <w:rsid w:val="00E479DE"/>
    <w:rsid w:val="00E65F04"/>
    <w:rsid w:val="00E90F3E"/>
    <w:rsid w:val="00EE2E15"/>
    <w:rsid w:val="00EF1DCC"/>
    <w:rsid w:val="00EF2A0E"/>
    <w:rsid w:val="00EF36A8"/>
    <w:rsid w:val="00F012A0"/>
    <w:rsid w:val="00F23C1F"/>
    <w:rsid w:val="00FF53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0D7AE1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7A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7AE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161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61DF"/>
  </w:style>
  <w:style w:type="paragraph" w:styleId="Footer">
    <w:name w:val="footer"/>
    <w:basedOn w:val="Normal"/>
    <w:link w:val="FooterChar"/>
    <w:uiPriority w:val="99"/>
    <w:unhideWhenUsed/>
    <w:rsid w:val="00C161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61DF"/>
  </w:style>
  <w:style w:type="table" w:styleId="TableGrid">
    <w:name w:val="Table Grid"/>
    <w:basedOn w:val="TableNormal"/>
    <w:uiPriority w:val="59"/>
    <w:rsid w:val="00C161D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EquationSection">
    <w:name w:val="MTEquationSection"/>
    <w:basedOn w:val="DefaultParagraphFont"/>
    <w:rsid w:val="00C161DF"/>
    <w:rPr>
      <w:rFonts w:ascii="Times New Roman" w:hAnsi="Times New Roman" w:cs="Times New Roman"/>
      <w:noProof/>
      <w:vanish/>
      <w:color w:val="FF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72D2B"/>
    <w:rPr>
      <w:color w:val="808080"/>
    </w:rPr>
  </w:style>
  <w:style w:type="paragraph" w:styleId="ListParagraph">
    <w:name w:val="List Paragraph"/>
    <w:basedOn w:val="Normal"/>
    <w:uiPriority w:val="34"/>
    <w:qFormat/>
    <w:rsid w:val="007900F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0D7AE1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7A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7AE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161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61DF"/>
  </w:style>
  <w:style w:type="paragraph" w:styleId="Footer">
    <w:name w:val="footer"/>
    <w:basedOn w:val="Normal"/>
    <w:link w:val="FooterChar"/>
    <w:uiPriority w:val="99"/>
    <w:unhideWhenUsed/>
    <w:rsid w:val="00C161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61DF"/>
  </w:style>
  <w:style w:type="table" w:styleId="TableGrid">
    <w:name w:val="Table Grid"/>
    <w:basedOn w:val="TableNormal"/>
    <w:uiPriority w:val="59"/>
    <w:rsid w:val="00C161D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EquationSection">
    <w:name w:val="MTEquationSection"/>
    <w:basedOn w:val="DefaultParagraphFont"/>
    <w:rsid w:val="00C161DF"/>
    <w:rPr>
      <w:rFonts w:ascii="Times New Roman" w:hAnsi="Times New Roman" w:cs="Times New Roman"/>
      <w:noProof/>
      <w:vanish/>
      <w:color w:val="FF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72D2B"/>
    <w:rPr>
      <w:color w:val="808080"/>
    </w:rPr>
  </w:style>
  <w:style w:type="paragraph" w:styleId="ListParagraph">
    <w:name w:val="List Paragraph"/>
    <w:basedOn w:val="Normal"/>
    <w:uiPriority w:val="34"/>
    <w:qFormat/>
    <w:rsid w:val="007900F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717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16" Type="http://schemas.openxmlformats.org/officeDocument/2006/relationships/image" Target="media/image854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1655" Type="http://schemas.openxmlformats.org/officeDocument/2006/relationships/customXml" Target="ink/ink2.xml"/><Relationship Id="rId5" Type="http://schemas.openxmlformats.org/officeDocument/2006/relationships/settings" Target="settings.xml"/><Relationship Id="rId15" Type="http://schemas.openxmlformats.org/officeDocument/2006/relationships/customXml" Target="ink/ink1.xml"/><Relationship Id="rId10" Type="http://schemas.openxmlformats.org/officeDocument/2006/relationships/image" Target="media/image1.jpeg"/><Relationship Id="rId1654" Type="http://schemas.openxmlformats.org/officeDocument/2006/relationships/image" Target="media/image823.emf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oleObject" Target="embeddings/oleObject2.bin"/><Relationship Id="rId1718" Type="http://schemas.openxmlformats.org/officeDocument/2006/relationships/theme" Target="theme/theme1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" units="cm"/>
          <inkml:channel name="Y" type="integer" max="1632" units="cm"/>
        </inkml:traceFormat>
        <inkml:channelProperties>
          <inkml:channelProperty channel="X" name="resolution" value="99.99233" units="1/cm"/>
          <inkml:channelProperty channel="Y" name="resolution" value="99.99999" units="1/cm"/>
        </inkml:channelProperties>
      </inkml:inkSource>
      <inkml:timestamp xml:id="ts0" timeString="2012-04-10T03:47:54.093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0 0,'0'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1" units="in"/>
          <inkml:channel name="Y" type="integer" max="16319" units="in"/>
          <inkml:channel name="F" type="integer" max="32767" units="dev"/>
        </inkml:traceFormat>
        <inkml:channelProperties>
          <inkml:channelProperty channel="X" name="resolution" value="2540.22754" units="1/in"/>
          <inkml:channelProperty channel="Y" name="resolution" value="2540.31738" units="1/in"/>
          <inkml:channelProperty channel="F" name="resolution" value="0" units="1/dev"/>
        </inkml:channelProperties>
      </inkml:inkSource>
      <inkml:timestamp xml:id="ts0" timeString="2012-04-10T03:31:16.186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4 0 7740,'0'0'3999,"0"0"129,0 0-258,0 8-2193,0-8 0,0 0-1032,0 0-774,0 0-903,0 0-2451,0 0-516,-6-2 0,6 2-387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D35FE5-8F45-456F-9245-81A67F271F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3</Pages>
  <Words>182</Words>
  <Characters>104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now College</Company>
  <LinksUpToDate>false</LinksUpToDate>
  <CharactersWithSpaces>12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indy Alder</dc:creator>
  <cp:lastModifiedBy>Cindy</cp:lastModifiedBy>
  <cp:revision>16</cp:revision>
  <cp:lastPrinted>2011-04-04T16:21:00Z</cp:lastPrinted>
  <dcterms:created xsi:type="dcterms:W3CDTF">2012-04-10T02:50:00Z</dcterms:created>
  <dcterms:modified xsi:type="dcterms:W3CDTF">2012-07-11T00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